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411" r:id="rId3"/>
    <p:sldId id="396" r:id="rId4"/>
    <p:sldId id="404" r:id="rId5"/>
    <p:sldId id="405" r:id="rId6"/>
    <p:sldId id="406" r:id="rId7"/>
    <p:sldId id="414" r:id="rId8"/>
    <p:sldId id="409" r:id="rId9"/>
    <p:sldId id="407" r:id="rId10"/>
    <p:sldId id="415" r:id="rId11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FF0066"/>
    <a:srgbClr val="FFFFFF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8" autoAdjust="0"/>
    <p:restoredTop sz="95116" autoAdjust="0"/>
  </p:normalViewPr>
  <p:slideViewPr>
    <p:cSldViewPr snapToGrid="0">
      <p:cViewPr varScale="1">
        <p:scale>
          <a:sx n="80" d="100"/>
          <a:sy n="80" d="100"/>
        </p:scale>
        <p:origin x="78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2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60576" y="32828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459992" y="5054455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ειρομορφία 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6423" y="971549"/>
            <a:ext cx="1965852" cy="362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63344" y="190500"/>
            <a:ext cx="8904606" cy="630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14271"/>
              </p:ext>
            </p:extLst>
          </p:nvPr>
        </p:nvGraphicFramePr>
        <p:xfrm>
          <a:off x="3394075" y="2014538"/>
          <a:ext cx="3063875" cy="156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CS ChemDraw Drawing" r:id="rId4" imgW="1991691" imgH="1016121" progId="ChemDraw.Document.6.0">
                  <p:embed/>
                </p:oleObj>
              </mc:Choice>
              <mc:Fallback>
                <p:oleObj name="CS ChemDraw Drawing" r:id="rId4" imgW="1991691" imgH="10161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4075" y="2014538"/>
                        <a:ext cx="3063875" cy="156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49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243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62983" y="1158989"/>
            <a:ext cx="4214283" cy="2336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NMR (400 MHz, CDC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72 (dd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67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4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9 (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2 (s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(d, J = 7.3 Hz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</p:txBody>
      </p:sp>
      <p:sp>
        <p:nvSpPr>
          <p:cNvPr id="23" name="Ορθογώνιο 22"/>
          <p:cNvSpPr/>
          <p:nvPr/>
        </p:nvSpPr>
        <p:spPr>
          <a:xfrm>
            <a:off x="162983" y="4079625"/>
            <a:ext cx="6855884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Aft>
                <a:spcPts val="0"/>
              </a:spcAft>
            </a:pP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-NMR: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3.0, 64.3, 48.9, 29.0, 13.3.</a:t>
            </a:r>
            <a:endParaRPr lang="el-GR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2629" y="184666"/>
            <a:ext cx="7184571" cy="6581918"/>
          </a:xfrm>
          <a:prstGeom prst="rect">
            <a:avLst/>
          </a:prstGeom>
        </p:spPr>
      </p:pic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39362"/>
              </p:ext>
            </p:extLst>
          </p:nvPr>
        </p:nvGraphicFramePr>
        <p:xfrm>
          <a:off x="3921125" y="617538"/>
          <a:ext cx="429101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CS ChemDraw Drawing" r:id="rId4" imgW="1842410" imgH="638753" progId="ChemDraw.Document.6.0">
                  <p:embed/>
                </p:oleObj>
              </mc:Choice>
              <mc:Fallback>
                <p:oleObj name="CS ChemDraw Drawing" r:id="rId4" imgW="1842410" imgH="6387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1125" y="617538"/>
                        <a:ext cx="4291013" cy="148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36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1171575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Τ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NMR (400 MHz, 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4-7.30 (m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5-7.20 (m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01 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8 (dd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3.6 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.2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0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3.6 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.2 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76 (s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4 (d, J = 6.4 Hz, 3H)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Εικόνα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7875" y="1293359"/>
            <a:ext cx="5457825" cy="4924425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94125"/>
              </p:ext>
            </p:extLst>
          </p:nvPr>
        </p:nvGraphicFramePr>
        <p:xfrm>
          <a:off x="4281488" y="1195388"/>
          <a:ext cx="6280150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CS ChemDraw Drawing" r:id="rId4" imgW="2130765" imgH="663058" progId="ChemDraw.Document.6.0">
                  <p:embed/>
                </p:oleObj>
              </mc:Choice>
              <mc:Fallback>
                <p:oleObj name="CS ChemDraw Drawing" r:id="rId4" imgW="2130765" imgH="6630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1488" y="1195388"/>
                        <a:ext cx="6280150" cy="195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8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890441" y="171931"/>
            <a:ext cx="26052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3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364830" y="1129168"/>
            <a:ext cx="55111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3-7.19 ppm (m, 10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40-43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22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6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14 pp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3075" y="38100"/>
            <a:ext cx="6324600" cy="6819900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10501"/>
              </p:ext>
            </p:extLst>
          </p:nvPr>
        </p:nvGraphicFramePr>
        <p:xfrm>
          <a:off x="3389313" y="2541111"/>
          <a:ext cx="72612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CS ChemDraw Drawing" r:id="rId4" imgW="3423258" imgH="646002" progId="ChemDraw.Document.6.0">
                  <p:embed/>
                </p:oleObj>
              </mc:Choice>
              <mc:Fallback>
                <p:oleObj name="CS ChemDraw Drawing" r:id="rId4" imgW="3423258" imgH="6460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9313" y="2541111"/>
                        <a:ext cx="7261225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38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890441" y="171931"/>
            <a:ext cx="26052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4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364830" y="1129168"/>
            <a:ext cx="55111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6-7.19 ppm (m, 4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8-47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5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3 pp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140.5, 126.9, 124.5, 49.6, 44.6.</a:t>
            </a: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0712" y="85725"/>
            <a:ext cx="5953125" cy="6553200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03368"/>
              </p:ext>
            </p:extLst>
          </p:nvPr>
        </p:nvGraphicFramePr>
        <p:xfrm>
          <a:off x="5127625" y="1568450"/>
          <a:ext cx="474186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CS ChemDraw Drawing" r:id="rId4" imgW="2136719" imgH="749618" progId="ChemDraw.Document.6.0">
                  <p:embed/>
                </p:oleObj>
              </mc:Choice>
              <mc:Fallback>
                <p:oleObj name="CS ChemDraw Drawing" r:id="rId4" imgW="2136719" imgH="7496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7625" y="1568450"/>
                        <a:ext cx="4741863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32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05096"/>
            <a:ext cx="26052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5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562" y="66675"/>
            <a:ext cx="7991475" cy="6762750"/>
          </a:xfrm>
          <a:prstGeom prst="rect">
            <a:avLst/>
          </a:prstGeom>
        </p:spPr>
      </p:pic>
      <p:sp>
        <p:nvSpPr>
          <p:cNvPr id="15" name="Ορθογώνιο 14"/>
          <p:cNvSpPr/>
          <p:nvPr/>
        </p:nvSpPr>
        <p:spPr>
          <a:xfrm>
            <a:off x="126706" y="1443493"/>
            <a:ext cx="524539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7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m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.2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1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6 pp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66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.8 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06 (s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6 (d, J = 7.2 Hz, 3H)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207.9, 146.1, 128.5, 126.7, 126.3, 51.9, 35.4, 30.6, 22.0.</a:t>
            </a: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38640"/>
              </p:ext>
            </p:extLst>
          </p:nvPr>
        </p:nvGraphicFramePr>
        <p:xfrm>
          <a:off x="5626695" y="1023938"/>
          <a:ext cx="194279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CS ChemDraw Drawing" r:id="rId4" imgW="1001162" imgH="655383" progId="ChemDraw.Document.6.0">
                  <p:embed/>
                </p:oleObj>
              </mc:Choice>
              <mc:Fallback>
                <p:oleObj name="CS ChemDraw Drawing" r:id="rId4" imgW="1001162" imgH="6553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6695" y="1023938"/>
                        <a:ext cx="1942790" cy="127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3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05096"/>
            <a:ext cx="26052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6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Ορθογώνιο 14"/>
          <p:cNvSpPr/>
          <p:nvPr/>
        </p:nvSpPr>
        <p:spPr>
          <a:xfrm>
            <a:off x="126706" y="1443493"/>
            <a:ext cx="632222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m,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z, 1H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-3.4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m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9-2.1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90-1.84 (m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3 (d, J = 6.5 Hz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6 (d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6.5 Hz, 3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137.6, 117.9, 52.2, 37.0, 29.9, 20.7, 28.6.</a:t>
            </a: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8926" y="466725"/>
            <a:ext cx="5095875" cy="5886450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31030"/>
              </p:ext>
            </p:extLst>
          </p:nvPr>
        </p:nvGraphicFramePr>
        <p:xfrm>
          <a:off x="6448926" y="1687512"/>
          <a:ext cx="1755775" cy="153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CS ChemDraw Drawing" r:id="rId4" imgW="844225" imgH="735974" progId="ChemDraw.Document.6.0">
                  <p:embed/>
                </p:oleObj>
              </mc:Choice>
              <mc:Fallback>
                <p:oleObj name="CS ChemDraw Drawing" r:id="rId4" imgW="844225" imgH="735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8926" y="1687512"/>
                        <a:ext cx="1755775" cy="153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1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43196"/>
            <a:ext cx="487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pPr algn="ctr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algn="ctr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: 7.48-7.36 (m, 5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7.30-7.22 (m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6.98 (m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4.09 (d, J = 12.6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3.99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, J = 12.6 Hz, 1H)</a:t>
            </a:r>
          </a:p>
          <a:p>
            <a:pPr algn="just">
              <a:lnSpc>
                <a:spcPct val="90000"/>
              </a:lnSpc>
            </a:pPr>
            <a:endParaRPr lang="el-G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2725" y="195262"/>
            <a:ext cx="5143500" cy="6467475"/>
          </a:xfrm>
          <a:prstGeom prst="rect">
            <a:avLst/>
          </a:prstGeom>
        </p:spPr>
      </p:pic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089876"/>
              </p:ext>
            </p:extLst>
          </p:nvPr>
        </p:nvGraphicFramePr>
        <p:xfrm>
          <a:off x="5441949" y="2135188"/>
          <a:ext cx="4316721" cy="107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CS ChemDraw Drawing" r:id="rId4" imgW="3290564" imgH="815711" progId="ChemDraw.Document.6.0">
                  <p:embed/>
                </p:oleObj>
              </mc:Choice>
              <mc:Fallback>
                <p:oleObj name="CS ChemDraw Drawing" r:id="rId4" imgW="3290564" imgH="815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1949" y="2135188"/>
                        <a:ext cx="4316721" cy="1070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53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43196"/>
            <a:ext cx="487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8</a:t>
            </a:r>
            <a:endParaRPr lang="en-US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n-US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ντίδραση του οξειδίου τ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οστυρενίου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Al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πορεί να δώσει δύο προϊόντα. Ποιο σχηματίστηκε τελικά;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ηγείστε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0384" y="0"/>
            <a:ext cx="6903140" cy="6858000"/>
          </a:xfrm>
          <a:prstGeom prst="rect">
            <a:avLst/>
          </a:prstGeom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883193"/>
              </p:ext>
            </p:extLst>
          </p:nvPr>
        </p:nvGraphicFramePr>
        <p:xfrm>
          <a:off x="593725" y="2643188"/>
          <a:ext cx="942975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CS ChemDraw Drawing" r:id="rId4" imgW="4919472" imgH="640033" progId="ChemDraw.Document.6.0">
                  <p:embed/>
                </p:oleObj>
              </mc:Choice>
              <mc:Fallback>
                <p:oleObj name="CS ChemDraw Drawing" r:id="rId4" imgW="4919472" imgH="6400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725" y="2643188"/>
                        <a:ext cx="9429750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01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763</TotalTime>
  <Words>608</Words>
  <Application>Microsoft Office PowerPoint</Application>
  <PresentationFormat>Ευρεία οθόνη</PresentationFormat>
  <Paragraphs>81</Paragraphs>
  <Slides>10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1162</cp:revision>
  <dcterms:created xsi:type="dcterms:W3CDTF">2019-11-09T19:19:36Z</dcterms:created>
  <dcterms:modified xsi:type="dcterms:W3CDTF">2020-05-22T13:11:25Z</dcterms:modified>
</cp:coreProperties>
</file>